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63" r:id="rId4"/>
    <p:sldId id="269" r:id="rId5"/>
    <p:sldId id="271" r:id="rId6"/>
    <p:sldId id="270" r:id="rId7"/>
    <p:sldId id="265" r:id="rId8"/>
    <p:sldId id="268" r:id="rId9"/>
    <p:sldId id="267" r:id="rId10"/>
    <p:sldId id="266" r:id="rId11"/>
    <p:sldId id="264" r:id="rId12"/>
    <p:sldId id="258" r:id="rId13"/>
    <p:sldId id="259" r:id="rId14"/>
    <p:sldId id="262" r:id="rId15"/>
    <p:sldId id="261" r:id="rId16"/>
    <p:sldId id="260" r:id="rId17"/>
    <p:sldId id="274" r:id="rId18"/>
    <p:sldId id="273" r:id="rId19"/>
    <p:sldId id="272" r:id="rId20"/>
    <p:sldId id="275" r:id="rId21"/>
    <p:sldId id="276" r:id="rId2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6AD6EE87-EBD5-4F12-A48A-63ACA297AC8F}" type="datetimeFigureOut">
              <a:rPr lang="en-US" dirty="0"/>
              <a:t>9/15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D73815-2707-4475-8F1A-B873CB631BB4}" type="datetimeFigureOut">
              <a:rPr lang="en-US" dirty="0"/>
              <a:t>9/15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762000"/>
            <a:ext cx="2628900" cy="5410200"/>
          </a:xfrm>
        </p:spPr>
        <p:txBody>
          <a:bodyPr vert="eaVert" lIns="45720" tIns="91440" rIns="45720" bIns="9144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1" y="762000"/>
            <a:ext cx="7581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AFB99-0EAB-4182-AFF8-E214C82A68F6}" type="datetimeFigureOut">
              <a:rPr lang="en-US" dirty="0"/>
              <a:t>9/15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10058400" y="59263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3794B-289A-4A80-97D7-111025398D45}" type="datetimeFigureOut">
              <a:rPr lang="en-US" dirty="0"/>
              <a:t>9/15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b="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1015F-7CC6-4D0A-9D87-873EA4C304CC}" type="datetimeFigureOut">
              <a:rPr lang="en-US" dirty="0"/>
              <a:t>9/15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4127" y="2286000"/>
            <a:ext cx="475488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89320" y="2286000"/>
            <a:ext cx="475488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6A301-0538-44EC-B09D-202E1042A48B}" type="datetimeFigureOut">
              <a:rPr lang="en-US" dirty="0"/>
              <a:t>9/15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3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4128" y="2967788"/>
            <a:ext cx="4754880" cy="33415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99088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3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990888" y="2967788"/>
            <a:ext cx="4754880" cy="33415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9574A-8875-45EF-8EA2-3CAA0F7ABC4C}" type="datetimeFigureOut">
              <a:rPr lang="en-US" dirty="0"/>
              <a:t>9/15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F4D4C-5367-4C26-9E2B-D8088D7FCA81}" type="datetimeFigureOut">
              <a:rPr lang="en-US" dirty="0"/>
              <a:t>9/15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91E96-98B0-4413-9547-46F3504108EF}" type="datetimeFigureOut">
              <a:rPr lang="en-US" dirty="0"/>
              <a:t>9/15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24128" y="471509"/>
            <a:ext cx="438912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822960"/>
            <a:ext cx="5678424" cy="51846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128" y="2257506"/>
            <a:ext cx="438912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68B11-C5A8-448C-8CE9-B1A273C79CFC}" type="datetimeFigureOut">
              <a:rPr lang="en-US" dirty="0"/>
              <a:t>9/15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8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12188952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rIns="45720" bIns="4572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10600" y="4960138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16CA0-919D-4A49-9C8A-62FDFB3A5183}" type="datetimeFigureOut">
              <a:rPr lang="en-US" dirty="0"/>
              <a:t>9/15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E5644-1E61-4311-A31E-84CB9C7AA8A9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286000"/>
            <a:ext cx="9720073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90298CD5-6C1E-4009-B41F-6DF62E31D3BE}" type="datetimeFigureOut">
              <a:rPr lang="en-US" dirty="0"/>
              <a:pPr/>
              <a:t>9/15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2932" y="6470704"/>
            <a:ext cx="5901459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37333" y="6470704"/>
            <a:ext cx="973667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762000" y="826324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0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50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adicals Quiz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How much do you really know?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91083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Add or subtract the following radical</a:t>
            </a:r>
            <a:br>
              <a:rPr lang="en-US" dirty="0"/>
            </a:b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50504" y="2623929"/>
            <a:ext cx="424222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493742"/>
              </p:ext>
            </p:extLst>
          </p:nvPr>
        </p:nvGraphicFramePr>
        <p:xfrm>
          <a:off x="4049864" y="2271939"/>
          <a:ext cx="3019388" cy="979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3" imgW="698500" imgH="228600" progId="Equation.DSMT4">
                  <p:embed/>
                </p:oleObj>
              </mc:Choice>
              <mc:Fallback>
                <p:oleObj name="Equation" r:id="rId3" imgW="6985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864" y="2271939"/>
                        <a:ext cx="3019388" cy="9792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86387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ify the following radical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675466" y="2743198"/>
            <a:ext cx="6759556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392702"/>
              </p:ext>
            </p:extLst>
          </p:nvPr>
        </p:nvGraphicFramePr>
        <p:xfrm>
          <a:off x="2675467" y="2743198"/>
          <a:ext cx="4226821" cy="1862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558558" imgH="253890" progId="Equation.DSMT4">
                  <p:embed/>
                </p:oleObj>
              </mc:Choice>
              <mc:Fallback>
                <p:oleObj name="Equation" r:id="rId3" imgW="558558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467" y="2743198"/>
                        <a:ext cx="4226821" cy="18626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763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y and simplify the following radical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689846" y="2084832"/>
            <a:ext cx="45570480" cy="59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006626"/>
              </p:ext>
            </p:extLst>
          </p:nvPr>
        </p:nvGraphicFramePr>
        <p:xfrm>
          <a:off x="3689847" y="2084832"/>
          <a:ext cx="2812553" cy="113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748975" imgH="304668" progId="Equation.DSMT4">
                  <p:embed/>
                </p:oleObj>
              </mc:Choice>
              <mc:Fallback>
                <p:oleObj name="Equation" r:id="rId3" imgW="748975" imgH="30466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847" y="2084832"/>
                        <a:ext cx="2812553" cy="1139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71600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Add or subtract the following radical</a:t>
            </a:r>
            <a:br>
              <a:rPr lang="en-US" dirty="0"/>
            </a:b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219394" y="2084831"/>
            <a:ext cx="30672763" cy="55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754413"/>
              </p:ext>
            </p:extLst>
          </p:nvPr>
        </p:nvGraphicFramePr>
        <p:xfrm>
          <a:off x="3219394" y="2084832"/>
          <a:ext cx="3571463" cy="95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3" imgW="850900" imgH="228600" progId="Equation.DSMT4">
                  <p:embed/>
                </p:oleObj>
              </mc:Choice>
              <mc:Fallback>
                <p:oleObj name="Equation" r:id="rId3" imgW="8509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394" y="2084832"/>
                        <a:ext cx="3571463" cy="9523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82315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ify the following radical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725332" y="2878666"/>
            <a:ext cx="4263868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282548"/>
              </p:ext>
            </p:extLst>
          </p:nvPr>
        </p:nvGraphicFramePr>
        <p:xfrm>
          <a:off x="3725333" y="2878666"/>
          <a:ext cx="3257712" cy="138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583947" imgH="253890" progId="Equation.DSMT4">
                  <p:embed/>
                </p:oleObj>
              </mc:Choice>
              <mc:Fallback>
                <p:oleObj name="Equation" r:id="rId3" imgW="583947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333" y="2878666"/>
                        <a:ext cx="3257712" cy="1388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12710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y and simplify the following radical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081129" y="2084832"/>
            <a:ext cx="263064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980456"/>
              </p:ext>
            </p:extLst>
          </p:nvPr>
        </p:nvGraphicFramePr>
        <p:xfrm>
          <a:off x="3081130" y="2084833"/>
          <a:ext cx="4229100" cy="112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1143000" imgH="304800" progId="Equation.DSMT4">
                  <p:embed/>
                </p:oleObj>
              </mc:Choice>
              <mc:Fallback>
                <p:oleObj name="Equation" r:id="rId3" imgW="1143000" imgH="304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130" y="2084833"/>
                        <a:ext cx="4229100" cy="11277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29148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Add or subtract the following radical</a:t>
            </a:r>
            <a:br>
              <a:rPr lang="en-US" dirty="0"/>
            </a:b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471971" y="2084832"/>
            <a:ext cx="283336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349727"/>
              </p:ext>
            </p:extLst>
          </p:nvPr>
        </p:nvGraphicFramePr>
        <p:xfrm>
          <a:off x="2471972" y="2084833"/>
          <a:ext cx="6064504" cy="114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3" imgW="1206500" imgH="228600" progId="Equation.DSMT4">
                  <p:embed/>
                </p:oleObj>
              </mc:Choice>
              <mc:Fallback>
                <p:oleObj name="Equation" r:id="rId3" imgW="12065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972" y="2084833"/>
                        <a:ext cx="6064504" cy="1146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71968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ify the following radical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733578" y="2084832"/>
            <a:ext cx="665946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092915"/>
              </p:ext>
            </p:extLst>
          </p:nvPr>
        </p:nvGraphicFramePr>
        <p:xfrm>
          <a:off x="3733579" y="2084832"/>
          <a:ext cx="3178532" cy="1412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508000" imgH="228600" progId="Equation.DSMT4">
                  <p:embed/>
                </p:oleObj>
              </mc:Choice>
              <mc:Fallback>
                <p:oleObj name="Equation" r:id="rId3" imgW="508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579" y="2084832"/>
                        <a:ext cx="3178532" cy="14126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40033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y and simplify the following radical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379303" y="2285999"/>
            <a:ext cx="42575060" cy="49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711027"/>
              </p:ext>
            </p:extLst>
          </p:nvPr>
        </p:nvGraphicFramePr>
        <p:xfrm>
          <a:off x="3379304" y="2286000"/>
          <a:ext cx="3692056" cy="1064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1054100" imgH="304800" progId="Equation.DSMT4">
                  <p:embed/>
                </p:oleObj>
              </mc:Choice>
              <mc:Fallback>
                <p:oleObj name="Equation" r:id="rId3" imgW="1054100" imgH="304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304" y="2286000"/>
                        <a:ext cx="3692056" cy="10643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75678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Add or subtract the following radical</a:t>
            </a:r>
            <a:br>
              <a:rPr lang="en-US" dirty="0"/>
            </a:b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539115" y="2084832"/>
            <a:ext cx="30038431" cy="61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217675"/>
              </p:ext>
            </p:extLst>
          </p:nvPr>
        </p:nvGraphicFramePr>
        <p:xfrm>
          <a:off x="2539115" y="2084832"/>
          <a:ext cx="5774459" cy="1011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3" imgW="1308100" imgH="228600" progId="Equation.DSMT4">
                  <p:embed/>
                </p:oleObj>
              </mc:Choice>
              <mc:Fallback>
                <p:oleObj name="Equation" r:id="rId3" imgW="13081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115" y="2084832"/>
                        <a:ext cx="5774459" cy="10115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36171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implify </a:t>
            </a:r>
            <a:r>
              <a:rPr lang="en-US" dirty="0"/>
              <a:t>the following </a:t>
            </a:r>
            <a:r>
              <a:rPr lang="en-US" dirty="0" smtClean="0"/>
              <a:t>radical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687132" y="21765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368189"/>
              </p:ext>
            </p:extLst>
          </p:nvPr>
        </p:nvGraphicFramePr>
        <p:xfrm>
          <a:off x="4725066" y="2405130"/>
          <a:ext cx="2318196" cy="1738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304668" imgH="228501" progId="Equation.DSMT4">
                  <p:embed/>
                </p:oleObj>
              </mc:Choice>
              <mc:Fallback>
                <p:oleObj name="Equation" r:id="rId3" imgW="304668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066" y="2405130"/>
                        <a:ext cx="2318196" cy="17386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687132" y="24051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anose="020B0502020202020204" pitchFamily="34" charset="0"/>
                <a:ea typeface="Times New Roman" panose="02020603050405020304" pitchFamily="18" charset="0"/>
                <a:cs typeface="Cambria Math" panose="02040503050406030204" pitchFamily="18" charset="0"/>
              </a:rPr>
              <a:t> </a:t>
            </a: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000662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ify the following radical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760083" y="2084830"/>
            <a:ext cx="41143085" cy="56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122673"/>
              </p:ext>
            </p:extLst>
          </p:nvPr>
        </p:nvGraphicFramePr>
        <p:xfrm>
          <a:off x="3760083" y="2084832"/>
          <a:ext cx="3454075" cy="1349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3" imgW="609336" imgH="241195" progId="Equation.DSMT4">
                  <p:embed/>
                </p:oleObj>
              </mc:Choice>
              <mc:Fallback>
                <p:oleObj name="Equation" r:id="rId3" imgW="609336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083" y="2084832"/>
                        <a:ext cx="3454075" cy="13492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593798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y and simplify the following radical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809999" y="2084832"/>
            <a:ext cx="4997558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118740"/>
              </p:ext>
            </p:extLst>
          </p:nvPr>
        </p:nvGraphicFramePr>
        <p:xfrm>
          <a:off x="3810000" y="2084833"/>
          <a:ext cx="2733040" cy="1366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3" imgW="660113" imgH="330057" progId="Equation.DSMT4">
                  <p:embed/>
                </p:oleObj>
              </mc:Choice>
              <mc:Fallback>
                <p:oleObj name="Equation" r:id="rId3" imgW="660113" imgH="33005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084833"/>
                        <a:ext cx="2733040" cy="13665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4539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y and simplify the following </a:t>
            </a:r>
            <a:r>
              <a:rPr lang="en-US" dirty="0" smtClean="0"/>
              <a:t>radical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090333" y="2084832"/>
            <a:ext cx="2717224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72384"/>
              </p:ext>
            </p:extLst>
          </p:nvPr>
        </p:nvGraphicFramePr>
        <p:xfrm>
          <a:off x="3763432" y="2130551"/>
          <a:ext cx="4241463" cy="1505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596641" imgH="215806" progId="Equation.DSMT4">
                  <p:embed/>
                </p:oleObj>
              </mc:Choice>
              <mc:Fallback>
                <p:oleObj name="Equation" r:id="rId3" imgW="596641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432" y="2130551"/>
                        <a:ext cx="4241463" cy="15050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89234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dd </a:t>
            </a:r>
            <a:r>
              <a:rPr lang="en-US" dirty="0"/>
              <a:t>or subtract the following </a:t>
            </a:r>
            <a:r>
              <a:rPr lang="en-US" dirty="0" smtClean="0"/>
              <a:t>radical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777065" y="2084832"/>
            <a:ext cx="564682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567971"/>
              </p:ext>
            </p:extLst>
          </p:nvPr>
        </p:nvGraphicFramePr>
        <p:xfrm>
          <a:off x="2777065" y="2084832"/>
          <a:ext cx="4445769" cy="1286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723586" imgH="215806" progId="Equation.DSMT4">
                  <p:embed/>
                </p:oleObj>
              </mc:Choice>
              <mc:Fallback>
                <p:oleObj name="Equation" r:id="rId3" imgW="723586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065" y="2084832"/>
                        <a:ext cx="4445769" cy="12869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67014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implify </a:t>
            </a:r>
            <a:r>
              <a:rPr lang="en-US" dirty="0"/>
              <a:t>the following </a:t>
            </a:r>
            <a:r>
              <a:rPr lang="en-US" dirty="0" smtClean="0"/>
              <a:t>radical 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860800" y="1847766"/>
            <a:ext cx="808521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305877"/>
              </p:ext>
            </p:extLst>
          </p:nvPr>
        </p:nvGraphicFramePr>
        <p:xfrm>
          <a:off x="3860799" y="1847766"/>
          <a:ext cx="3048001" cy="2057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368300" imgH="228600" progId="Equation.DSMT4">
                  <p:embed/>
                </p:oleObj>
              </mc:Choice>
              <mc:Fallback>
                <p:oleObj name="Equation" r:id="rId3" imgW="3683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799" y="1847766"/>
                        <a:ext cx="3048001" cy="20573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08003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y and simplify the following radical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08890" y="2084832"/>
            <a:ext cx="50434251" cy="62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372658"/>
              </p:ext>
            </p:extLst>
          </p:nvPr>
        </p:nvGraphicFramePr>
        <p:xfrm>
          <a:off x="4208891" y="2084832"/>
          <a:ext cx="2557669" cy="1116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3" imgW="520700" imgH="228600" progId="Equation.DSMT4">
                  <p:embed/>
                </p:oleObj>
              </mc:Choice>
              <mc:Fallback>
                <p:oleObj name="Equation" r:id="rId3" imgW="5207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891" y="2084832"/>
                        <a:ext cx="2557669" cy="11160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08132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Add or subtract the following radical</a:t>
            </a:r>
            <a:br>
              <a:rPr lang="en-US" dirty="0"/>
            </a:b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981738" y="2584173"/>
            <a:ext cx="64061655" cy="54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192585"/>
              </p:ext>
            </p:extLst>
          </p:nvPr>
        </p:nvGraphicFramePr>
        <p:xfrm>
          <a:off x="2981738" y="2584174"/>
          <a:ext cx="3723861" cy="120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3" imgW="698500" imgH="228600" progId="Equation.DSMT4">
                  <p:embed/>
                </p:oleObj>
              </mc:Choice>
              <mc:Fallback>
                <p:oleObj name="Equation" r:id="rId3" imgW="6985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738" y="2584174"/>
                        <a:ext cx="3723861" cy="1207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26900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ify the following radical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056466" y="2506132"/>
            <a:ext cx="863600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619088"/>
              </p:ext>
            </p:extLst>
          </p:nvPr>
        </p:nvGraphicFramePr>
        <p:xfrm>
          <a:off x="3056465" y="2506133"/>
          <a:ext cx="3352807" cy="1862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304668" imgH="228501" progId="Equation.DSMT4">
                  <p:embed/>
                </p:oleObj>
              </mc:Choice>
              <mc:Fallback>
                <p:oleObj name="Equation" r:id="rId3" imgW="304668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6465" y="2506133"/>
                        <a:ext cx="3352807" cy="18626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12105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y and simplify the following radical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214977" y="2084832"/>
            <a:ext cx="48108828" cy="640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3229"/>
              </p:ext>
            </p:extLst>
          </p:nvPr>
        </p:nvGraphicFramePr>
        <p:xfrm>
          <a:off x="3214977" y="2084833"/>
          <a:ext cx="3993120" cy="108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3" imgW="876300" imgH="241300" progId="Equation.DSMT4">
                  <p:embed/>
                </p:oleObj>
              </mc:Choice>
              <mc:Fallback>
                <p:oleObj name="Equation" r:id="rId3" imgW="8763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977" y="2084833"/>
                        <a:ext cx="3993120" cy="1085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684039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ntegral">
  <a:themeElements>
    <a:clrScheme name="Integral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B9F25"/>
      </a:hlink>
      <a:folHlink>
        <a:srgbClr val="B26B02"/>
      </a:folHlink>
    </a:clrScheme>
    <a:fontScheme name="Integral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682D6EBE-8D36-4FF2-9DB3-F3D8D7B6715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370</TotalTime>
  <Words>73</Words>
  <Application>Microsoft Office PowerPoint</Application>
  <PresentationFormat>Widescreen</PresentationFormat>
  <Paragraphs>23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Arial</vt:lpstr>
      <vt:lpstr>Cambria Math</vt:lpstr>
      <vt:lpstr>Century Gothic</vt:lpstr>
      <vt:lpstr>Times New Roman</vt:lpstr>
      <vt:lpstr>Tw Cen MT</vt:lpstr>
      <vt:lpstr>Tw Cen MT Condensed</vt:lpstr>
      <vt:lpstr>Wingdings 3</vt:lpstr>
      <vt:lpstr>Integral</vt:lpstr>
      <vt:lpstr>Equation</vt:lpstr>
      <vt:lpstr>Radicals Quiz Review</vt:lpstr>
      <vt:lpstr> Simplify the following radical </vt:lpstr>
      <vt:lpstr>Multiply and simplify the following radical</vt:lpstr>
      <vt:lpstr> Add or subtract the following radical </vt:lpstr>
      <vt:lpstr> Simplify the following radical  </vt:lpstr>
      <vt:lpstr>Multiply and simplify the following radical</vt:lpstr>
      <vt:lpstr> Add or subtract the following radical </vt:lpstr>
      <vt:lpstr>Simplify the following radical</vt:lpstr>
      <vt:lpstr>Multiply and simplify the following radical</vt:lpstr>
      <vt:lpstr> Add or subtract the following radical </vt:lpstr>
      <vt:lpstr>Simplify the following radical</vt:lpstr>
      <vt:lpstr>Multiply and simplify the following radical</vt:lpstr>
      <vt:lpstr> Add or subtract the following radical </vt:lpstr>
      <vt:lpstr>Simplify the following radical</vt:lpstr>
      <vt:lpstr>Multiply and simplify the following radical</vt:lpstr>
      <vt:lpstr> Add or subtract the following radical </vt:lpstr>
      <vt:lpstr>Simplify the following radical</vt:lpstr>
      <vt:lpstr>Multiply and simplify the following radical</vt:lpstr>
      <vt:lpstr> Add or subtract the following radical </vt:lpstr>
      <vt:lpstr>Simplify the following radical</vt:lpstr>
      <vt:lpstr>Multiply and simplify the following radical</vt:lpstr>
    </vt:vector>
  </TitlesOfParts>
  <Company>Fulton County School Syste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IRD, CAROL-ANN</dc:creator>
  <cp:lastModifiedBy>Gialenios, Felicia</cp:lastModifiedBy>
  <cp:revision>15</cp:revision>
  <dcterms:created xsi:type="dcterms:W3CDTF">2015-09-29T11:26:22Z</dcterms:created>
  <dcterms:modified xsi:type="dcterms:W3CDTF">2017-09-15T18:52:56Z</dcterms:modified>
</cp:coreProperties>
</file>